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6" r:id="rId3"/>
  </p:sldIdLst>
  <p:sldSz cx="6858000" cy="9906000" type="A4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43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>
        <p:scale>
          <a:sx n="100" d="100"/>
          <a:sy n="100" d="100"/>
        </p:scale>
        <p:origin x="2556" y="-12"/>
      </p:cViewPr>
      <p:guideLst>
        <p:guide orient="horz" pos="3143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49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27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4482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6621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9849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5202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3090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9828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3824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0739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4046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B42DF3-D8FF-42B3-96FA-B6252681255B}" type="datetimeFigureOut">
              <a:rPr lang="zh-TW" altLang="en-US" smtClean="0"/>
              <a:t>2020/10/2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7" name="群組 6"/>
          <p:cNvGrpSpPr>
            <a:grpSpLocks noChangeAspect="1"/>
          </p:cNvGrpSpPr>
          <p:nvPr userDrawn="1"/>
        </p:nvGrpSpPr>
        <p:grpSpPr>
          <a:xfrm>
            <a:off x="0" y="1605036"/>
            <a:ext cx="6858000" cy="6858000"/>
            <a:chOff x="-66528" y="1327444"/>
            <a:chExt cx="6957310" cy="6957310"/>
          </a:xfrm>
        </p:grpSpPr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6528" y="1327444"/>
              <a:ext cx="6957310" cy="6957310"/>
            </a:xfrm>
            <a:prstGeom prst="rect">
              <a:avLst/>
            </a:prstGeom>
          </p:spPr>
        </p:pic>
        <p:sp>
          <p:nvSpPr>
            <p:cNvPr id="9" name="橢圓 8"/>
            <p:cNvSpPr>
              <a:spLocks noChangeAspect="1"/>
            </p:cNvSpPr>
            <p:nvPr/>
          </p:nvSpPr>
          <p:spPr>
            <a:xfrm>
              <a:off x="-66528" y="1327444"/>
              <a:ext cx="6957310" cy="6957310"/>
            </a:xfrm>
            <a:prstGeom prst="ellipse">
              <a:avLst/>
            </a:prstGeom>
            <a:solidFill>
              <a:schemeClr val="bg1">
                <a:alpha val="8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68876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jp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2164710" y="3473345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偏微分方程</a:t>
            </a:r>
            <a:endParaRPr lang="zh-TW" altLang="en-US" sz="3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2472486" y="5876835"/>
            <a:ext cx="21852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班級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河工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4B</a:t>
            </a:r>
          </a:p>
          <a:p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學號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00652112</a:t>
            </a:r>
          </a:p>
          <a:p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姓名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邵程祥</a:t>
            </a:r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56661" y="341040"/>
            <a:ext cx="51090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國立臺灣海洋大學</a:t>
            </a:r>
            <a:endParaRPr lang="zh-TW" altLang="en-US" sz="4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797783" y="1272880"/>
            <a:ext cx="32624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河海工程學</a:t>
            </a: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系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2600726" y="411967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作業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三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33739" y="9009020"/>
            <a:ext cx="3954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中華民國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109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年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10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月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22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日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87491" y="8325291"/>
            <a:ext cx="4955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授課教授 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陳正宗 特聘講座教授 </a:t>
            </a:r>
            <a:endParaRPr lang="zh-TW" altLang="en-US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6703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66451"/>
              </p:ext>
            </p:extLst>
          </p:nvPr>
        </p:nvGraphicFramePr>
        <p:xfrm>
          <a:off x="478246" y="416900"/>
          <a:ext cx="1791901" cy="26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3" imgW="1295280" imgH="190440" progId="Equation.DSMT4">
                  <p:embed/>
                </p:oleObj>
              </mc:Choice>
              <mc:Fallback>
                <p:oleObj name="Equation" r:id="rId3" imgW="1295280" imgH="19044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246" y="416900"/>
                        <a:ext cx="1791901" cy="263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04161"/>
              </p:ext>
            </p:extLst>
          </p:nvPr>
        </p:nvGraphicFramePr>
        <p:xfrm>
          <a:off x="460375" y="679450"/>
          <a:ext cx="33718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5" imgW="2438280" imgH="596880" progId="Equation.DSMT4">
                  <p:embed/>
                </p:oleObj>
              </mc:Choice>
              <mc:Fallback>
                <p:oleObj name="Equation" r:id="rId5" imgW="2438280" imgH="5968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375" y="679450"/>
                        <a:ext cx="3371850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446285"/>
              </p:ext>
            </p:extLst>
          </p:nvPr>
        </p:nvGraphicFramePr>
        <p:xfrm>
          <a:off x="422886" y="3684759"/>
          <a:ext cx="2193925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7" imgW="1587240" imgH="1460160" progId="Equation.DSMT4">
                  <p:embed/>
                </p:oleObj>
              </mc:Choice>
              <mc:Fallback>
                <p:oleObj name="Equation" r:id="rId7" imgW="1587240" imgH="14601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886" y="3684759"/>
                        <a:ext cx="2193925" cy="202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55959"/>
              </p:ext>
            </p:extLst>
          </p:nvPr>
        </p:nvGraphicFramePr>
        <p:xfrm>
          <a:off x="478246" y="1651214"/>
          <a:ext cx="25288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9" imgW="1828800" imgH="203040" progId="Equation.DSMT4">
                  <p:embed/>
                </p:oleObj>
              </mc:Choice>
              <mc:Fallback>
                <p:oleObj name="Equation" r:id="rId9" imgW="1828800" imgH="20304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246" y="1651214"/>
                        <a:ext cx="2528887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86946"/>
              </p:ext>
            </p:extLst>
          </p:nvPr>
        </p:nvGraphicFramePr>
        <p:xfrm>
          <a:off x="456021" y="2527337"/>
          <a:ext cx="20891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11" imgW="1511280" imgH="393480" progId="Equation.DSMT4">
                  <p:embed/>
                </p:oleObj>
              </mc:Choice>
              <mc:Fallback>
                <p:oleObj name="Equation" r:id="rId11" imgW="1511280" imgH="3934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021" y="2527337"/>
                        <a:ext cx="20891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17095"/>
              </p:ext>
            </p:extLst>
          </p:nvPr>
        </p:nvGraphicFramePr>
        <p:xfrm>
          <a:off x="2648404" y="2332208"/>
          <a:ext cx="36718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3" imgW="2654280" imgH="698400" progId="Equation.DSMT4">
                  <p:embed/>
                </p:oleObj>
              </mc:Choice>
              <mc:Fallback>
                <p:oleObj name="Equation" r:id="rId13" imgW="2654280" imgH="6984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8404" y="2332208"/>
                        <a:ext cx="367188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120802"/>
              </p:ext>
            </p:extLst>
          </p:nvPr>
        </p:nvGraphicFramePr>
        <p:xfrm>
          <a:off x="3141028" y="3619536"/>
          <a:ext cx="2071688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15" imgW="1498320" imgH="1739880" progId="Equation.DSMT4">
                  <p:embed/>
                </p:oleObj>
              </mc:Choice>
              <mc:Fallback>
                <p:oleObj name="Equation" r:id="rId15" imgW="1498320" imgH="17398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1028" y="3619536"/>
                        <a:ext cx="2071688" cy="240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76885"/>
              </p:ext>
            </p:extLst>
          </p:nvPr>
        </p:nvGraphicFramePr>
        <p:xfrm>
          <a:off x="422886" y="6599238"/>
          <a:ext cx="22701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17" imgW="1638000" imgH="1460160" progId="Equation.DSMT4">
                  <p:embed/>
                </p:oleObj>
              </mc:Choice>
              <mc:Fallback>
                <p:oleObj name="Equation" r:id="rId17" imgW="1638000" imgH="146016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2886" y="6599238"/>
                        <a:ext cx="2270125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5407"/>
              </p:ext>
            </p:extLst>
          </p:nvPr>
        </p:nvGraphicFramePr>
        <p:xfrm>
          <a:off x="4176872" y="469106"/>
          <a:ext cx="19145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19" imgW="1384200" imgH="901440" progId="Equation.DSMT4">
                  <p:embed/>
                </p:oleObj>
              </mc:Choice>
              <mc:Fallback>
                <p:oleObj name="Equation" r:id="rId19" imgW="1384200" imgH="90144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76872" y="469106"/>
                        <a:ext cx="191452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456021" y="2076879"/>
            <a:ext cx="2302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Step.1 Solve p₀&amp;q₀</a:t>
            </a:r>
            <a:endParaRPr lang="zh-TW" altLang="en-US" dirty="0"/>
          </a:p>
        </p:txBody>
      </p:sp>
      <p:pic>
        <p:nvPicPr>
          <p:cNvPr id="20" name="圖片 19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1028" y="6235757"/>
            <a:ext cx="3330272" cy="2497704"/>
          </a:xfrm>
          <a:prstGeom prst="rect">
            <a:avLst/>
          </a:prstGeom>
        </p:spPr>
      </p:pic>
      <p:sp>
        <p:nvSpPr>
          <p:cNvPr id="24" name="文字方塊 23"/>
          <p:cNvSpPr txBox="1"/>
          <p:nvPr/>
        </p:nvSpPr>
        <p:spPr>
          <a:xfrm>
            <a:off x="461394" y="3250204"/>
            <a:ext cx="2452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dirty="0" smtClean="0"/>
              <a:t>Step.2 Solve </a:t>
            </a:r>
            <a:r>
              <a:rPr lang="en-US" altLang="zh-TW" dirty="0" err="1" smtClean="0"/>
              <a:t>x,y,u,p,q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3851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37</TotalTime>
  <Words>52</Words>
  <Application>Microsoft Office PowerPoint</Application>
  <PresentationFormat>A4 紙張 (210x297 公釐)</PresentationFormat>
  <Paragraphs>11</Paragraphs>
  <Slides>2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</vt:i4>
      </vt:variant>
    </vt:vector>
  </HeadingPairs>
  <TitlesOfParts>
    <vt:vector size="9" baseType="lpstr">
      <vt:lpstr>新細明體</vt:lpstr>
      <vt:lpstr>標楷體</vt:lpstr>
      <vt:lpstr>Arial</vt:lpstr>
      <vt:lpstr>Calibri</vt:lpstr>
      <vt:lpstr>Calibri Light</vt:lpstr>
      <vt:lpstr>Office 佈景主題</vt:lpstr>
      <vt:lpstr>MathType 6.0 Equation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0605JUA</dc:creator>
  <cp:lastModifiedBy>0605JUA</cp:lastModifiedBy>
  <cp:revision>38</cp:revision>
  <cp:lastPrinted>2020-10-21T13:50:55Z</cp:lastPrinted>
  <dcterms:created xsi:type="dcterms:W3CDTF">2020-10-07T11:30:20Z</dcterms:created>
  <dcterms:modified xsi:type="dcterms:W3CDTF">2020-10-22T01:29:18Z</dcterms:modified>
</cp:coreProperties>
</file>